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BC5091" w14:textId="77777777" w:rsidR="0055536E" w:rsidRPr="00256FF6" w:rsidRDefault="0055536E" w:rsidP="0055536E">
      <w:pPr>
        <w:pStyle w:val="BodyTextIndent2"/>
        <w:spacing w:line="360" w:lineRule="auto"/>
        <w:ind w:left="0" w:right="-6"/>
        <w:rPr>
          <w:rFonts w:ascii="Times New Roman" w:hAnsi="Times New Roman"/>
          <w:b/>
          <w:szCs w:val="24"/>
          <w:lang w:val="fi-FI"/>
        </w:rPr>
      </w:pPr>
      <w:r w:rsidRPr="00256FF6">
        <w:rPr>
          <w:rFonts w:ascii="Times New Roman" w:hAnsi="Times New Roman"/>
          <w:b/>
          <w:szCs w:val="24"/>
          <w:lang w:val="fi-FI"/>
        </w:rPr>
        <w:tab/>
      </w:r>
    </w:p>
    <w:p w14:paraId="256BC58F" w14:textId="77777777" w:rsidR="0055536E" w:rsidRPr="00E131F4" w:rsidRDefault="0055536E" w:rsidP="0055536E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E131F4">
        <w:rPr>
          <w:rFonts w:ascii="Times New Roman" w:hAnsi="Times New Roman"/>
          <w:sz w:val="32"/>
          <w:szCs w:val="32"/>
          <w:lang w:val="en-US"/>
        </w:rPr>
        <w:t>Name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E131F4">
        <w:rPr>
          <w:rFonts w:ascii="Times New Roman" w:hAnsi="Times New Roman"/>
          <w:sz w:val="32"/>
          <w:szCs w:val="32"/>
          <w:lang w:val="en-US"/>
        </w:rPr>
        <w:t>Student number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7996964B" w14:textId="79D685BD" w:rsidR="0055536E" w:rsidRDefault="0055536E" w:rsidP="0055536E">
      <w:pPr>
        <w:tabs>
          <w:tab w:val="left" w:pos="3402"/>
          <w:tab w:val="left" w:pos="6237"/>
        </w:tabs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35D5963A" w14:textId="77777777" w:rsidR="0055536E" w:rsidRDefault="0055536E" w:rsidP="0055536E">
      <w:pPr>
        <w:tabs>
          <w:tab w:val="left" w:pos="3402"/>
          <w:tab w:val="left" w:pos="6237"/>
        </w:tabs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3C939090" w14:textId="5201906F" w:rsidR="00FC3339" w:rsidRPr="0055536E" w:rsidRDefault="0055536E" w:rsidP="0055536E">
      <w:pPr>
        <w:tabs>
          <w:tab w:val="left" w:pos="3402"/>
          <w:tab w:val="left" w:pos="6237"/>
        </w:tabs>
        <w:spacing w:line="36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Pr="00E131F4">
        <w:rPr>
          <w:rFonts w:ascii="Times New Roman" w:hAnsi="Times New Roman"/>
          <w:b/>
          <w:sz w:val="32"/>
          <w:szCs w:val="32"/>
          <w:lang w:val="en-US"/>
        </w:rPr>
        <w:t>ssignment 1</w:t>
      </w:r>
    </w:p>
    <w:p w14:paraId="29142D17" w14:textId="210ED096" w:rsidR="00744C08" w:rsidRDefault="00D52798" w:rsidP="00E85E36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54635F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541A7EE8" wp14:editId="0C2C8463">
                <wp:simplePos x="0" y="0"/>
                <wp:positionH relativeFrom="column">
                  <wp:posOffset>3836007</wp:posOffset>
                </wp:positionH>
                <wp:positionV relativeFrom="paragraph">
                  <wp:posOffset>-351265</wp:posOffset>
                </wp:positionV>
                <wp:extent cx="2332355" cy="1180465"/>
                <wp:effectExtent l="0" t="0" r="0" b="635"/>
                <wp:wrapSquare wrapText="bothSides"/>
                <wp:docPr id="1" name="Group 26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32355" cy="1180465"/>
                          <a:chOff x="2168" y="7479"/>
                          <a:chExt cx="9269" cy="2657"/>
                        </a:xfrm>
                      </wpg:grpSpPr>
                      <wps:wsp>
                        <wps:cNvPr id="2" name="Text Box 2659"/>
                        <wps:cNvSpPr txBox="1">
                          <a:spLocks noChangeArrowheads="1"/>
                        </wps:cNvSpPr>
                        <wps:spPr bwMode="auto">
                          <a:xfrm>
                            <a:off x="6036" y="7479"/>
                            <a:ext cx="1438" cy="8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BFA23E" w14:textId="1EFEC665" w:rsidR="00A2483F" w:rsidRPr="00D33AEC" w:rsidRDefault="001E4425" w:rsidP="000F1827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E4425">
                                <w:rPr>
                                  <w:rFonts w:ascii="Times New Roman" w:hAnsi="Times New Roman"/>
                                  <w:i/>
                                  <w:position w:val="-12"/>
                                  <w:szCs w:val="24"/>
                                  <w:lang w:val="fi-FI"/>
                                </w:rPr>
                                <w:object w:dxaOrig="340" w:dyaOrig="360" w14:anchorId="645F05B1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6.8pt;height:18.15pt" o:ole="">
                                    <v:imagedata r:id="rId7" o:title=""/>
                                  </v:shape>
                                  <o:OLEObject Type="Embed" ProgID="Equation.DSMT4" ShapeID="_x0000_i1026" DrawAspect="Content" ObjectID="_1761042408" r:id="rId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2660"/>
                        <wps:cNvSpPr>
                          <a:spLocks/>
                        </wps:cNvSpPr>
                        <wps:spPr bwMode="auto">
                          <a:xfrm>
                            <a:off x="3717" y="8345"/>
                            <a:ext cx="5448" cy="624"/>
                          </a:xfrm>
                          <a:custGeom>
                            <a:avLst/>
                            <a:gdLst>
                              <a:gd name="T0" fmla="*/ 128 w 4192"/>
                              <a:gd name="T1" fmla="*/ 848 h 848"/>
                              <a:gd name="T2" fmla="*/ 4032 w 4192"/>
                              <a:gd name="T3" fmla="*/ 848 h 848"/>
                              <a:gd name="T4" fmla="*/ 4144 w 4192"/>
                              <a:gd name="T5" fmla="*/ 688 h 848"/>
                              <a:gd name="T6" fmla="*/ 4176 w 4192"/>
                              <a:gd name="T7" fmla="*/ 400 h 848"/>
                              <a:gd name="T8" fmla="*/ 4192 w 4192"/>
                              <a:gd name="T9" fmla="*/ 240 h 848"/>
                              <a:gd name="T10" fmla="*/ 4112 w 4192"/>
                              <a:gd name="T11" fmla="*/ 64 h 848"/>
                              <a:gd name="T12" fmla="*/ 3952 w 4192"/>
                              <a:gd name="T13" fmla="*/ 0 h 848"/>
                              <a:gd name="T14" fmla="*/ 144 w 4192"/>
                              <a:gd name="T15" fmla="*/ 0 h 848"/>
                              <a:gd name="T16" fmla="*/ 32 w 4192"/>
                              <a:gd name="T17" fmla="*/ 160 h 848"/>
                              <a:gd name="T18" fmla="*/ 0 w 4192"/>
                              <a:gd name="T19" fmla="*/ 448 h 848"/>
                              <a:gd name="T20" fmla="*/ 32 w 4192"/>
                              <a:gd name="T21" fmla="*/ 672 h 848"/>
                              <a:gd name="T22" fmla="*/ 128 w 4192"/>
                              <a:gd name="T23" fmla="*/ 848 h 8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192" h="848">
                                <a:moveTo>
                                  <a:pt x="128" y="848"/>
                                </a:moveTo>
                                <a:lnTo>
                                  <a:pt x="4032" y="848"/>
                                </a:lnTo>
                                <a:lnTo>
                                  <a:pt x="4144" y="688"/>
                                </a:lnTo>
                                <a:lnTo>
                                  <a:pt x="4176" y="400"/>
                                </a:lnTo>
                                <a:lnTo>
                                  <a:pt x="4192" y="240"/>
                                </a:lnTo>
                                <a:lnTo>
                                  <a:pt x="4112" y="64"/>
                                </a:lnTo>
                                <a:lnTo>
                                  <a:pt x="3952" y="0"/>
                                </a:lnTo>
                                <a:lnTo>
                                  <a:pt x="144" y="0"/>
                                </a:lnTo>
                                <a:lnTo>
                                  <a:pt x="32" y="160"/>
                                </a:lnTo>
                                <a:lnTo>
                                  <a:pt x="0" y="448"/>
                                </a:lnTo>
                                <a:lnTo>
                                  <a:pt x="32" y="672"/>
                                </a:lnTo>
                                <a:lnTo>
                                  <a:pt x="128" y="848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2C73C2" w14:textId="77777777" w:rsidR="002F7D3A" w:rsidRPr="00D33AEC" w:rsidRDefault="002F7D3A" w:rsidP="002F7D3A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2662"/>
                        <wps:cNvSpPr txBox="1">
                          <a:spLocks noChangeArrowheads="1"/>
                        </wps:cNvSpPr>
                        <wps:spPr bwMode="auto">
                          <a:xfrm>
                            <a:off x="5632" y="8939"/>
                            <a:ext cx="1768" cy="6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CB3E4B" w14:textId="5D38CDEF" w:rsidR="00A2483F" w:rsidRPr="00D33AEC" w:rsidRDefault="00A2483F" w:rsidP="00A2483F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gramStart"/>
                              <w:r w:rsidRPr="00D33AE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G,</w:t>
                              </w:r>
                              <w:r w:rsidR="00F32A9E" w:rsidRPr="00D33AE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J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2663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121" y="5916"/>
                            <a:ext cx="641" cy="5490"/>
                          </a:xfrm>
                          <a:prstGeom prst="can">
                            <a:avLst>
                              <a:gd name="adj" fmla="val 33772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08949D7" w14:textId="77777777" w:rsidR="002F7D3A" w:rsidRPr="00D33AEC" w:rsidRDefault="002F7D3A" w:rsidP="002F7D3A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2664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9278" y="8669"/>
                            <a:ext cx="107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2665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5165" y="8164"/>
                            <a:ext cx="5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666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4395" y="8164"/>
                            <a:ext cx="5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rc 2667"/>
                        <wps:cNvSpPr>
                          <a:spLocks/>
                        </wps:cNvSpPr>
                        <wps:spPr bwMode="auto">
                          <a:xfrm flipV="1">
                            <a:off x="3816" y="8354"/>
                            <a:ext cx="277" cy="625"/>
                          </a:xfrm>
                          <a:custGeom>
                            <a:avLst/>
                            <a:gdLst>
                              <a:gd name="G0" fmla="+- 8784 0 0"/>
                              <a:gd name="G1" fmla="+- 21600 0 0"/>
                              <a:gd name="G2" fmla="+- 21600 0 0"/>
                              <a:gd name="T0" fmla="*/ 8526 w 30384"/>
                              <a:gd name="T1" fmla="*/ 2 h 43200"/>
                              <a:gd name="T2" fmla="*/ 0 w 30384"/>
                              <a:gd name="T3" fmla="*/ 41333 h 43200"/>
                              <a:gd name="T4" fmla="*/ 8784 w 30384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384" h="43200" fill="none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</a:path>
                              <a:path w="30384" h="43200" stroke="0" extrusionOk="0">
                                <a:moveTo>
                                  <a:pt x="8525" y="1"/>
                                </a:moveTo>
                                <a:cubicBezTo>
                                  <a:pt x="8611" y="0"/>
                                  <a:pt x="8697" y="0"/>
                                  <a:pt x="8784" y="0"/>
                                </a:cubicBezTo>
                                <a:cubicBezTo>
                                  <a:pt x="20713" y="0"/>
                                  <a:pt x="30384" y="9670"/>
                                  <a:pt x="30384" y="21600"/>
                                </a:cubicBezTo>
                                <a:cubicBezTo>
                                  <a:pt x="30384" y="33529"/>
                                  <a:pt x="20713" y="43200"/>
                                  <a:pt x="8784" y="43200"/>
                                </a:cubicBezTo>
                                <a:cubicBezTo>
                                  <a:pt x="5757" y="43199"/>
                                  <a:pt x="2764" y="42563"/>
                                  <a:pt x="-1" y="41333"/>
                                </a:cubicBezTo>
                                <a:lnTo>
                                  <a:pt x="8784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24E25CA" w14:textId="77777777" w:rsidR="002F7D3A" w:rsidRPr="00D33AEC" w:rsidRDefault="002F7D3A" w:rsidP="002F7D3A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2668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2479" y="8669"/>
                            <a:ext cx="107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Oval 2669"/>
                        <wps:cNvSpPr>
                          <a:spLocks noChangeArrowheads="1"/>
                        </wps:cNvSpPr>
                        <wps:spPr bwMode="auto">
                          <a:xfrm>
                            <a:off x="8911" y="8614"/>
                            <a:ext cx="187" cy="10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7C773F" w14:textId="77777777" w:rsidR="002F7D3A" w:rsidRPr="00D33AEC" w:rsidRDefault="002F7D3A" w:rsidP="002F7D3A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2670"/>
                        <wps:cNvSpPr>
                          <a:spLocks noChangeArrowheads="1"/>
                        </wps:cNvSpPr>
                        <wps:spPr bwMode="auto">
                          <a:xfrm>
                            <a:off x="3818" y="8614"/>
                            <a:ext cx="185" cy="10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547083" w14:textId="77777777" w:rsidR="002F7D3A" w:rsidRPr="00D33AEC" w:rsidRDefault="002F7D3A" w:rsidP="002F7D3A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2671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5872" y="8164"/>
                            <a:ext cx="5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672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6559" y="8164"/>
                            <a:ext cx="5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673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7286" y="8164"/>
                            <a:ext cx="5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674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7971" y="8164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2675"/>
                        <wps:cNvSpPr txBox="1">
                          <a:spLocks noChangeArrowheads="1"/>
                        </wps:cNvSpPr>
                        <wps:spPr bwMode="auto">
                          <a:xfrm>
                            <a:off x="9021" y="7995"/>
                            <a:ext cx="1645" cy="7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EDC52F" w14:textId="7F68EC7C" w:rsidR="00A2483F" w:rsidRPr="00D33AEC" w:rsidRDefault="00DF4DA6" w:rsidP="00957A0B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F4DA6">
                                <w:rPr>
                                  <w:rFonts w:ascii="Times New Roman" w:hAnsi="Times New Roman"/>
                                  <w:i/>
                                  <w:position w:val="-12"/>
                                  <w:szCs w:val="24"/>
                                  <w:lang w:val="fi-FI"/>
                                </w:rPr>
                                <w:object w:dxaOrig="400" w:dyaOrig="360" w14:anchorId="0F34A188">
                                  <v:shape id="_x0000_i1028" type="#_x0000_t75" style="width:20pt;height:18.15pt" o:ole="">
                                    <v:imagedata r:id="rId9" o:title=""/>
                                  </v:shape>
                                  <o:OLEObject Type="Embed" ProgID="Equation.DSMT4" ShapeID="_x0000_i1028" DrawAspect="Content" ObjectID="_1761042409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2676"/>
                        <wps:cNvSpPr txBox="1">
                          <a:spLocks noChangeArrowheads="1"/>
                        </wps:cNvSpPr>
                        <wps:spPr bwMode="auto">
                          <a:xfrm>
                            <a:off x="2168" y="7957"/>
                            <a:ext cx="1489" cy="7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568D2D" w14:textId="2B81A45F" w:rsidR="00A2483F" w:rsidRPr="00D33AEC" w:rsidRDefault="000F1827" w:rsidP="00DF4DA6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0F1827">
                                <w:rPr>
                                  <w:rFonts w:ascii="Times New Roman" w:hAnsi="Times New Roman"/>
                                  <w:i/>
                                  <w:position w:val="-12"/>
                                  <w:szCs w:val="24"/>
                                  <w:lang w:val="fi-FI"/>
                                </w:rPr>
                                <w:object w:dxaOrig="360" w:dyaOrig="360" w14:anchorId="03593E2C">
                                  <v:shape id="_x0000_i1030" type="#_x0000_t75" style="width:18.15pt;height:18.15pt" o:ole="">
                                    <v:imagedata r:id="rId11" o:title=""/>
                                  </v:shape>
                                  <o:OLEObject Type="Embed" ProgID="Equation.DSMT4" ShapeID="_x0000_i1030" DrawAspect="Content" ObjectID="_1761042410" r:id="rId1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650"/>
                        <wps:cNvSpPr txBox="1">
                          <a:spLocks noChangeArrowheads="1"/>
                        </wps:cNvSpPr>
                        <wps:spPr bwMode="auto">
                          <a:xfrm>
                            <a:off x="10394" y="8551"/>
                            <a:ext cx="1043" cy="6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B87BD3" w14:textId="77777777" w:rsidR="00A2483F" w:rsidRPr="00D33AEC" w:rsidRDefault="00A2483F" w:rsidP="00A2483F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33AE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651"/>
                        <wps:cNvSpPr txBox="1">
                          <a:spLocks noChangeArrowheads="1"/>
                        </wps:cNvSpPr>
                        <wps:spPr bwMode="auto">
                          <a:xfrm>
                            <a:off x="5911" y="9527"/>
                            <a:ext cx="1059" cy="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B6C15D" w14:textId="77777777" w:rsidR="00A2483F" w:rsidRPr="00D33AEC" w:rsidRDefault="00A2483F" w:rsidP="00A2483F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33AEC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2652"/>
                        <wps:cNvCnPr>
                          <a:cxnSpLocks noChangeShapeType="1"/>
                        </wps:cNvCnPr>
                        <wps:spPr bwMode="auto">
                          <a:xfrm>
                            <a:off x="3899" y="9560"/>
                            <a:ext cx="507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653"/>
                        <wps:cNvCnPr>
                          <a:cxnSpLocks noChangeShapeType="1"/>
                        </wps:cNvCnPr>
                        <wps:spPr bwMode="auto">
                          <a:xfrm>
                            <a:off x="9021" y="9097"/>
                            <a:ext cx="0" cy="5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654"/>
                        <wps:cNvCnPr>
                          <a:cxnSpLocks noChangeShapeType="1"/>
                        </wps:cNvCnPr>
                        <wps:spPr bwMode="auto">
                          <a:xfrm>
                            <a:off x="3816" y="9120"/>
                            <a:ext cx="0" cy="52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655"/>
                        <wps:cNvCnPr>
                          <a:cxnSpLocks noChangeShapeType="1"/>
                        </wps:cNvCnPr>
                        <wps:spPr bwMode="auto">
                          <a:xfrm>
                            <a:off x="10510" y="8679"/>
                            <a:ext cx="71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Oval 2657"/>
                        <wps:cNvSpPr>
                          <a:spLocks noChangeArrowheads="1"/>
                        </wps:cNvSpPr>
                        <wps:spPr bwMode="auto">
                          <a:xfrm>
                            <a:off x="9992" y="8614"/>
                            <a:ext cx="105" cy="10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135CA9" w14:textId="77777777" w:rsidR="002F7D3A" w:rsidRPr="00D33AEC" w:rsidRDefault="002F7D3A" w:rsidP="002F7D3A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1A7EE8" id="Group 2679" o:spid="_x0000_s1026" style="position:absolute;left:0;text-align:left;margin-left:302.05pt;margin-top:-27.65pt;width:183.65pt;height:92.95pt;z-index:251657728" coordorigin="2168,7479" coordsize="9269,26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59" o:spid="_x0000_s1027" type="#_x0000_t202" style="position:absolute;left:6036;top:7479;width:1438;height:8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1CBFA23E" w14:textId="1EFEC665" w:rsidR="00A2483F" w:rsidRPr="00D33AEC" w:rsidRDefault="001E4425" w:rsidP="000F1827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E4425">
                          <w:rPr>
                            <w:rFonts w:ascii="Times New Roman" w:hAnsi="Times New Roman"/>
                            <w:i/>
                            <w:position w:val="-12"/>
                            <w:szCs w:val="24"/>
                            <w:lang w:val="fi-FI"/>
                          </w:rPr>
                          <w:object w:dxaOrig="340" w:dyaOrig="360" w14:anchorId="645F05B1">
                            <v:shape id="_x0000_i1026" type="#_x0000_t75" style="width:16.8pt;height:18.15pt" o:ole="">
                              <v:imagedata r:id="rId7" o:title=""/>
                            </v:shape>
                            <o:OLEObject Type="Embed" ProgID="Equation.DSMT4" ShapeID="_x0000_i1026" DrawAspect="Content" ObjectID="_1761042408" r:id="rId13"/>
                          </w:object>
                        </w:r>
                      </w:p>
                    </w:txbxContent>
                  </v:textbox>
                </v:shape>
                <v:shape id="Freeform 2660" o:spid="_x0000_s1028" style="position:absolute;left:3717;top:8345;width:5448;height:624;visibility:visible;mso-wrap-style:square;v-text-anchor:top" coordsize="4192,84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" adj="-11796480,,5400" path="m128,848r3904,l4144,688r32,-288l4192,240,4112,64,3952,,144,,32,160,,448,32,672r96,176xe" fillcolor="black" stroked="f">
                  <v:fill r:id="rId14" o:title="" type="pattern"/>
                  <v:stroke joinstyle="round"/>
                  <v:formulas/>
                  <v:path arrowok="t" o:connecttype="custom" o:connectlocs="166,624;5240,624;5386,506;5427,294;5448,177;5344,47;5136,0;187,0;42,118;0,330;42,494;166,624" o:connectangles="0,0,0,0,0,0,0,0,0,0,0,0" textboxrect="0,0,4192,848"/>
                  <v:textbox>
                    <w:txbxContent>
                      <w:p w14:paraId="1D2C73C2" w14:textId="77777777" w:rsidR="002F7D3A" w:rsidRPr="00D33AEC" w:rsidRDefault="002F7D3A" w:rsidP="002F7D3A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662" o:spid="_x0000_s1029" type="#_x0000_t202" style="position:absolute;left:5632;top:8939;width:1768;height:6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21CB3E4B" w14:textId="5D38CDEF" w:rsidR="00A2483F" w:rsidRPr="00D33AEC" w:rsidRDefault="00A2483F" w:rsidP="00A2483F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gramStart"/>
                        <w:r w:rsidRPr="00D33AE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G,</w:t>
                        </w:r>
                        <w:r w:rsidR="00F32A9E" w:rsidRPr="00D33AE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J</w:t>
                        </w:r>
                        <w:proofErr w:type="gramEnd"/>
                      </w:p>
                    </w:txbxContent>
                  </v:textbox>
                </v:shap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2663" o:spid="_x0000_s1030" type="#_x0000_t22" style="position:absolute;left:6121;top:5916;width:641;height:549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" adj="852" filled="f" strokeweight="1pt">
                  <v:textbox>
                    <w:txbxContent>
                      <w:p w14:paraId="408949D7" w14:textId="77777777" w:rsidR="002F7D3A" w:rsidRPr="00D33AEC" w:rsidRDefault="002F7D3A" w:rsidP="002F7D3A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line id="Line 2664" o:spid="_x0000_s1031" style="position:absolute;rotation:180;visibility:visible;mso-wrap-style:square" from="9278,8669" to="10352,8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" strokeweight="1pt">
                  <v:stroke startarrow="block" startarrowwidth="narrow" endarrowwidth="narrow" endarrowlength="long"/>
                </v:line>
                <v:line id="Line 2665" o:spid="_x0000_s1032" style="position:absolute;rotation:180;visibility:visible;mso-wrap-style:square" from="5165,8164" to="5764,8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" strokeweight="1pt">
                  <v:stroke startarrow="block" startarrowwidth="narrow" endarrowwidth="narrow" endarrowlength="long"/>
                </v:line>
                <v:line id="Line 2666" o:spid="_x0000_s1033" style="position:absolute;rotation:180;visibility:visible;mso-wrap-style:square" from="4395,8164" to="4994,8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" strokeweight="1pt">
                  <v:stroke startarrow="block" startarrowwidth="narrow" endarrowwidth="narrow" endarrowlength="long"/>
                </v:line>
                <v:shape id="Arc 2667" o:spid="_x0000_s1034" style="position:absolute;left:3816;top:8354;width:277;height:625;flip:y;visibility:visible;mso-wrap-style:square;v-text-anchor:top" coordsize="30384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" adj="-11796480,,5400" path="m8525,1nfc8611,,8697,,8784,,20713,,30384,9670,30384,21600v,11929,-9671,21600,-21600,21600c5757,43199,2764,42563,-1,41333em8525,1nsc8611,,8697,,8784,,20713,,30384,9670,30384,21600v,11929,-9671,21600,-21600,21600c5757,43199,2764,42563,-1,41333l8784,21600,8525,1xe" filled="f" strokeweight="1pt">
                  <v:stroke dashstyle="dash" joinstyle="round"/>
                  <v:formulas/>
                  <v:path arrowok="t" o:extrusionok="f" o:connecttype="custom" o:connectlocs="78,0;0,598;80,313" o:connectangles="0,0,0" textboxrect="0,0,30384,43200"/>
                  <v:textbox>
                    <w:txbxContent>
                      <w:p w14:paraId="024E25CA" w14:textId="77777777" w:rsidR="002F7D3A" w:rsidRPr="00D33AEC" w:rsidRDefault="002F7D3A" w:rsidP="002F7D3A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line id="Line 2668" o:spid="_x0000_s1035" style="position:absolute;rotation:180;visibility:visible;mso-wrap-style:square" from="2479,8669" to="3551,8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" strokeweight="1pt">
                  <v:stroke startarrow="block" startarrowwidth="narrow" endarrowwidth="narrow" endarrowlength="long"/>
                </v:line>
                <v:oval id="Oval 2669" o:spid="_x0000_s1036" style="position:absolute;left:8911;top:8614;width:187;height: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" fillcolor="black" stroked="f">
                  <v:textbox>
                    <w:txbxContent>
                      <w:p w14:paraId="437C773F" w14:textId="77777777" w:rsidR="002F7D3A" w:rsidRPr="00D33AEC" w:rsidRDefault="002F7D3A" w:rsidP="002F7D3A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oval id="Oval 2670" o:spid="_x0000_s1037" style="position:absolute;left:3818;top:8614;width:185;height: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" fillcolor="black" stroked="f">
                  <v:textbox>
                    <w:txbxContent>
                      <w:p w14:paraId="21547083" w14:textId="77777777" w:rsidR="002F7D3A" w:rsidRPr="00D33AEC" w:rsidRDefault="002F7D3A" w:rsidP="002F7D3A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line id="Line 2671" o:spid="_x0000_s1038" style="position:absolute;rotation:180;visibility:visible;mso-wrap-style:square" from="5872,8164" to="6471,8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line id="Line 2672" o:spid="_x0000_s1039" style="position:absolute;rotation:180;visibility:visible;mso-wrap-style:square" from="6559,8164" to="7158,8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line id="Line 2673" o:spid="_x0000_s1040" style="position:absolute;rotation:180;visibility:visible;mso-wrap-style:square" from="7286,8164" to="7885,8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" strokeweight="1pt">
                  <v:stroke startarrow="block" startarrowwidth="narrow" endarrowwidth="narrow"/>
                </v:line>
                <v:line id="Line 2674" o:spid="_x0000_s1041" style="position:absolute;rotation:180;visibility:visible;mso-wrap-style:square" from="7971,8164" to="8571,8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" strokeweight="1pt">
                  <v:stroke startarrow="block" startarrowwidth="narrow" endarrowwidth="narrow" endarrowlength="long"/>
                </v:line>
                <v:shape id="Text Box 2675" o:spid="_x0000_s1042" type="#_x0000_t202" style="position:absolute;left:9021;top:7995;width:1645;height: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5AEDC52F" w14:textId="7F68EC7C" w:rsidR="00A2483F" w:rsidRPr="00D33AEC" w:rsidRDefault="00DF4DA6" w:rsidP="00957A0B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F4DA6">
                          <w:rPr>
                            <w:rFonts w:ascii="Times New Roman" w:hAnsi="Times New Roman"/>
                            <w:i/>
                            <w:position w:val="-12"/>
                            <w:szCs w:val="24"/>
                            <w:lang w:val="fi-FI"/>
                          </w:rPr>
                          <w:object w:dxaOrig="400" w:dyaOrig="360" w14:anchorId="0F34A188">
                            <v:shape id="_x0000_i1028" type="#_x0000_t75" style="width:20pt;height:18.15pt" o:ole="">
                              <v:imagedata r:id="rId9" o:title=""/>
                            </v:shape>
                            <o:OLEObject Type="Embed" ProgID="Equation.DSMT4" ShapeID="_x0000_i1028" DrawAspect="Content" ObjectID="_1761042409" r:id="rId15"/>
                          </w:object>
                        </w:r>
                      </w:p>
                    </w:txbxContent>
                  </v:textbox>
                </v:shape>
                <v:shape id="Text Box 2676" o:spid="_x0000_s1043" type="#_x0000_t202" style="position:absolute;left:2168;top:7957;width:1489;height:7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51568D2D" w14:textId="2B81A45F" w:rsidR="00A2483F" w:rsidRPr="00D33AEC" w:rsidRDefault="000F1827" w:rsidP="00DF4DA6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0F1827">
                          <w:rPr>
                            <w:rFonts w:ascii="Times New Roman" w:hAnsi="Times New Roman"/>
                            <w:i/>
                            <w:position w:val="-12"/>
                            <w:szCs w:val="24"/>
                            <w:lang w:val="fi-FI"/>
                          </w:rPr>
                          <w:object w:dxaOrig="360" w:dyaOrig="360" w14:anchorId="03593E2C">
                            <v:shape id="_x0000_i1030" type="#_x0000_t75" style="width:18.15pt;height:18.15pt" o:ole="">
                              <v:imagedata r:id="rId11" o:title=""/>
                            </v:shape>
                            <o:OLEObject Type="Embed" ProgID="Equation.DSMT4" ShapeID="_x0000_i1030" DrawAspect="Content" ObjectID="_1761042410" r:id="rId16"/>
                          </w:object>
                        </w:r>
                      </w:p>
                    </w:txbxContent>
                  </v:textbox>
                </v:shape>
                <v:shape id="Text Box 2650" o:spid="_x0000_s1044" type="#_x0000_t202" style="position:absolute;left:10394;top:8551;width:1043;height: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2BB87BD3" w14:textId="77777777" w:rsidR="00A2483F" w:rsidRPr="00D33AEC" w:rsidRDefault="00A2483F" w:rsidP="00A2483F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33AE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2651" o:spid="_x0000_s1045" type="#_x0000_t202" style="position:absolute;left:5911;top:9527;width:1059;height: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5CB6C15D" w14:textId="77777777" w:rsidR="00A2483F" w:rsidRPr="00D33AEC" w:rsidRDefault="00A2483F" w:rsidP="00A2483F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33AEC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</w:p>
                    </w:txbxContent>
                  </v:textbox>
                </v:shape>
                <v:line id="Line 2652" o:spid="_x0000_s1046" style="position:absolute;visibility:visible;mso-wrap-style:square" from="3899,9560" to="8976,9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" strokeweight="1pt">
                  <v:stroke startarrow="block" startarrowwidth="narrow" endarrow="block" endarrowwidth="narrow"/>
                </v:line>
                <v:line id="Line 2653" o:spid="_x0000_s1047" style="position:absolute;visibility:visible;mso-wrap-style:square" from="9021,9097" to="9021,9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RY9txAAAANsAAAAPAAAAZHJzL2Rvd25yZXYueG1sRI/dagIx&#10;FITvhb5DOIXe1axCxa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BNFj23EAAAA2wAAAA8A&#10;AAAAAAAAAAAAAAAABwIAAGRycy9kb3ducmV2LnhtbFBLBQYAAAAAAwADALcAAAD4AgAAAAA=&#10;" strokeweight="1pt"/>
                <v:line id="Line 2654" o:spid="_x0000_s1048" style="position:absolute;visibility:visible;mso-wrap-style:square" from="3816,9120" to="3816,9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" strokeweight="1pt"/>
                <v:line id="Line 2655" o:spid="_x0000_s1049" style="position:absolute;visibility:visible;mso-wrap-style:square" from="10510,8679" to="11223,8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" strokeweight="1pt"/>
                <v:oval id="Oval 2657" o:spid="_x0000_s1050" style="position:absolute;left:9992;top:8614;width:105;height: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" fillcolor="black" stroked="f">
                  <v:textbox>
                    <w:txbxContent>
                      <w:p w14:paraId="63135CA9" w14:textId="77777777" w:rsidR="002F7D3A" w:rsidRPr="00D33AEC" w:rsidRDefault="002F7D3A" w:rsidP="002F7D3A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w10:wrap type="square"/>
              </v:group>
            </w:pict>
          </mc:Fallback>
        </mc:AlternateContent>
      </w:r>
      <w:r w:rsidR="00744C08" w:rsidRPr="0054635F">
        <w:rPr>
          <w:rFonts w:ascii="Times New Roman" w:hAnsi="Times New Roman"/>
          <w:szCs w:val="24"/>
          <w:lang w:val="en-US"/>
        </w:rPr>
        <w:t xml:space="preserve">Derive the virtual work expression </w:t>
      </w:r>
      <w:r w:rsidR="003B4741" w:rsidRPr="003B4741">
        <w:rPr>
          <w:position w:val="-6"/>
        </w:rPr>
        <w:object w:dxaOrig="2060" w:dyaOrig="360" w14:anchorId="7A41CACC">
          <v:shape id="_x0000_i1031" type="#_x0000_t75" style="width:102.9pt;height:18.15pt" o:ole="">
            <v:imagedata r:id="rId17" o:title=""/>
          </v:shape>
          <o:OLEObject Type="Embed" ProgID="Equation.DSMT4" ShapeID="_x0000_i1031" DrawAspect="Content" ObjectID="_1761042393" r:id="rId18"/>
        </w:object>
      </w:r>
      <w:r w:rsidR="00744C08" w:rsidRPr="0054635F">
        <w:rPr>
          <w:rFonts w:ascii="Times New Roman" w:hAnsi="Times New Roman"/>
          <w:szCs w:val="24"/>
          <w:lang w:val="en-US"/>
        </w:rPr>
        <w:t xml:space="preserve"> of </w:t>
      </w:r>
      <w:r w:rsidR="001131F2" w:rsidRPr="0054635F">
        <w:rPr>
          <w:rFonts w:ascii="Times New Roman" w:hAnsi="Times New Roman"/>
          <w:szCs w:val="24"/>
          <w:lang w:val="en-US"/>
        </w:rPr>
        <w:t>the</w:t>
      </w:r>
      <w:r w:rsidR="00744C08" w:rsidRPr="0054635F">
        <w:rPr>
          <w:rFonts w:ascii="Times New Roman" w:hAnsi="Times New Roman"/>
          <w:szCs w:val="24"/>
          <w:lang w:val="en-US"/>
        </w:rPr>
        <w:t xml:space="preserve"> bar element (length </w:t>
      </w:r>
      <w:r w:rsidR="00744C08" w:rsidRPr="0054635F">
        <w:rPr>
          <w:rFonts w:ascii="Times New Roman" w:hAnsi="Times New Roman"/>
          <w:i/>
          <w:szCs w:val="24"/>
          <w:lang w:val="en-US"/>
        </w:rPr>
        <w:t>h</w:t>
      </w:r>
      <w:r w:rsidR="00744C08" w:rsidRPr="0054635F">
        <w:rPr>
          <w:rFonts w:ascii="Times New Roman" w:hAnsi="Times New Roman"/>
          <w:szCs w:val="24"/>
          <w:lang w:val="en-US"/>
        </w:rPr>
        <w:t xml:space="preserve">) if the approximation is linear (a two-node element) and </w:t>
      </w:r>
      <w:r w:rsidR="003B4741" w:rsidRPr="003B4741">
        <w:rPr>
          <w:position w:val="-6"/>
        </w:rPr>
        <w:object w:dxaOrig="220" w:dyaOrig="279" w14:anchorId="65D17585">
          <v:shape id="_x0000_i1032" type="#_x0000_t75" style="width:10.9pt;height:14.1pt" o:ole="">
            <v:imagedata r:id="rId19" o:title=""/>
          </v:shape>
          <o:OLEObject Type="Embed" ProgID="Equation.DSMT4" ShapeID="_x0000_i1032" DrawAspect="Content" ObjectID="_1761042394" r:id="rId20"/>
        </w:object>
      </w:r>
      <w:r w:rsidR="00744C08" w:rsidRPr="0054635F">
        <w:rPr>
          <w:rFonts w:ascii="Times New Roman" w:hAnsi="Times New Roman"/>
          <w:szCs w:val="24"/>
          <w:lang w:val="en-US"/>
        </w:rPr>
        <w:t xml:space="preserve">, </w:t>
      </w:r>
      <w:r w:rsidR="00744C08" w:rsidRPr="0054635F">
        <w:rPr>
          <w:rFonts w:ascii="Times New Roman" w:hAnsi="Times New Roman"/>
          <w:i/>
          <w:szCs w:val="24"/>
          <w:lang w:val="en-US"/>
        </w:rPr>
        <w:t>G</w:t>
      </w:r>
      <w:r w:rsidR="00744C08" w:rsidRPr="0054635F">
        <w:rPr>
          <w:rFonts w:ascii="Times New Roman" w:hAnsi="Times New Roman"/>
          <w:szCs w:val="24"/>
          <w:lang w:val="en-US"/>
        </w:rPr>
        <w:t xml:space="preserve"> and </w:t>
      </w:r>
      <w:r w:rsidR="003B4741" w:rsidRPr="003B4741">
        <w:rPr>
          <w:position w:val="-12"/>
        </w:rPr>
        <w:object w:dxaOrig="340" w:dyaOrig="360" w14:anchorId="4BACCEBF">
          <v:shape id="_x0000_i1033" type="#_x0000_t75" style="width:16.8pt;height:18.15pt" o:ole="">
            <v:imagedata r:id="rId21" o:title=""/>
          </v:shape>
          <o:OLEObject Type="Embed" ProgID="Equation.DSMT4" ShapeID="_x0000_i1033" DrawAspect="Content" ObjectID="_1761042395" r:id="rId22"/>
        </w:object>
      </w:r>
      <w:r w:rsidR="00744C08" w:rsidRPr="0054635F">
        <w:rPr>
          <w:rFonts w:ascii="Times New Roman" w:hAnsi="Times New Roman"/>
          <w:position w:val="-16"/>
          <w:szCs w:val="24"/>
        </w:rPr>
        <w:t xml:space="preserve"> </w:t>
      </w:r>
      <w:r w:rsidR="00744C08" w:rsidRPr="0054635F">
        <w:rPr>
          <w:rFonts w:ascii="Times New Roman" w:hAnsi="Times New Roman"/>
          <w:szCs w:val="24"/>
          <w:lang w:val="en-US"/>
        </w:rPr>
        <w:t>are constants.</w:t>
      </w:r>
    </w:p>
    <w:p w14:paraId="0F29B117" w14:textId="5E352E98" w:rsidR="00E85E36" w:rsidRDefault="00E85E36" w:rsidP="001E4425">
      <w:pPr>
        <w:jc w:val="both"/>
        <w:rPr>
          <w:rFonts w:ascii="Times New Roman" w:hAnsi="Times New Roman"/>
          <w:szCs w:val="24"/>
          <w:lang w:val="en-US"/>
        </w:rPr>
      </w:pPr>
    </w:p>
    <w:p w14:paraId="39495BA1" w14:textId="5CAD4665" w:rsidR="00E85E36" w:rsidRPr="00E85E36" w:rsidRDefault="00E85E36" w:rsidP="00E85E36">
      <w:pPr>
        <w:spacing w:line="360" w:lineRule="exact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E85E36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73F996EC" w14:textId="6B49DACD" w:rsidR="00E85E36" w:rsidRPr="0054635F" w:rsidRDefault="00E85E36" w:rsidP="00E85E36">
      <w:pPr>
        <w:spacing w:line="360" w:lineRule="exact"/>
        <w:jc w:val="both"/>
        <w:rPr>
          <w:rFonts w:ascii="Times New Roman" w:hAnsi="Times New Roman"/>
          <w:szCs w:val="24"/>
        </w:rPr>
      </w:pPr>
      <w:r w:rsidRPr="0054635F">
        <w:rPr>
          <w:rFonts w:ascii="Times New Roman" w:hAnsi="Times New Roman"/>
          <w:szCs w:val="24"/>
        </w:rPr>
        <w:t xml:space="preserve">Virtual work densities of the internal and external forces of the torsion bar model are </w:t>
      </w:r>
    </w:p>
    <w:p w14:paraId="491FC6F5" w14:textId="741B9975" w:rsidR="00E85E36" w:rsidRPr="0054635F" w:rsidRDefault="00E85E36" w:rsidP="00742E6C">
      <w:pPr>
        <w:ind w:right="-6"/>
        <w:jc w:val="both"/>
        <w:rPr>
          <w:rFonts w:ascii="Times New Roman" w:hAnsi="Times New Roman"/>
          <w:szCs w:val="24"/>
        </w:rPr>
      </w:pPr>
    </w:p>
    <w:bookmarkStart w:id="0" w:name="MTBlankEqn"/>
    <w:p w14:paraId="63207C25" w14:textId="2DD8B560" w:rsidR="00E85E36" w:rsidRPr="0054635F" w:rsidRDefault="00E85E36" w:rsidP="00742E6C">
      <w:pPr>
        <w:ind w:right="-6"/>
        <w:jc w:val="both"/>
        <w:rPr>
          <w:rFonts w:ascii="Times New Roman" w:hAnsi="Times New Roman"/>
          <w:szCs w:val="24"/>
          <w:lang w:val="en-US"/>
        </w:rPr>
      </w:pPr>
      <w:r w:rsidRPr="003B4741">
        <w:rPr>
          <w:position w:val="-24"/>
        </w:rPr>
        <w:object w:dxaOrig="2120" w:dyaOrig="620" w14:anchorId="1D7B0F8A">
          <v:shape id="_x0000_i1034" type="#_x0000_t75" style="width:106.05pt;height:30.9pt" o:ole="">
            <v:imagedata r:id="rId23" o:title=""/>
          </v:shape>
          <o:OLEObject Type="Embed" ProgID="Equation.DSMT4" ShapeID="_x0000_i1034" DrawAspect="Content" ObjectID="_1761042396" r:id="rId24"/>
        </w:object>
      </w:r>
      <w:bookmarkEnd w:id="0"/>
      <w:r w:rsidRPr="0054635F">
        <w:rPr>
          <w:rFonts w:ascii="Times New Roman" w:hAnsi="Times New Roman"/>
          <w:szCs w:val="24"/>
          <w:lang w:val="en-US"/>
        </w:rPr>
        <w:t xml:space="preserve">   and    </w:t>
      </w:r>
      <w:r w:rsidRPr="003B4741">
        <w:rPr>
          <w:position w:val="-12"/>
        </w:rPr>
        <w:object w:dxaOrig="1400" w:dyaOrig="420" w14:anchorId="150FDC1B">
          <v:shape id="_x0000_i1035" type="#_x0000_t75" style="width:70.2pt;height:20.9pt" o:ole="">
            <v:imagedata r:id="rId25" o:title=""/>
          </v:shape>
          <o:OLEObject Type="Embed" ProgID="Equation.DSMT4" ShapeID="_x0000_i1035" DrawAspect="Content" ObjectID="_1761042397" r:id="rId26"/>
        </w:object>
      </w:r>
      <w:r w:rsidR="00491E9F">
        <w:t>,</w:t>
      </w:r>
    </w:p>
    <w:p w14:paraId="70477ACB" w14:textId="31877F65" w:rsidR="00E85E36" w:rsidRPr="0054635F" w:rsidRDefault="00E85E36" w:rsidP="00742E6C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6582FB26" w14:textId="77777777" w:rsidR="0055536E" w:rsidRDefault="00E85E36" w:rsidP="0055536E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54635F">
        <w:rPr>
          <w:rFonts w:ascii="Times New Roman" w:hAnsi="Times New Roman"/>
          <w:szCs w:val="24"/>
          <w:lang w:val="en-US"/>
        </w:rPr>
        <w:t xml:space="preserve">in which </w:t>
      </w:r>
      <w:r w:rsidRPr="003B4741">
        <w:rPr>
          <w:position w:val="-6"/>
        </w:rPr>
        <w:object w:dxaOrig="220" w:dyaOrig="279" w14:anchorId="1C7BA96A">
          <v:shape id="_x0000_i1036" type="#_x0000_t75" style="width:10.9pt;height:14.1pt" o:ole="">
            <v:imagedata r:id="rId27" o:title=""/>
          </v:shape>
          <o:OLEObject Type="Embed" ProgID="Equation.DSMT4" ShapeID="_x0000_i1036" DrawAspect="Content" ObjectID="_1761042398" r:id="rId28"/>
        </w:object>
      </w:r>
      <w:r w:rsidRPr="0054635F">
        <w:rPr>
          <w:rFonts w:ascii="Times New Roman" w:hAnsi="Times New Roman"/>
          <w:szCs w:val="24"/>
          <w:lang w:val="en-US"/>
        </w:rPr>
        <w:t xml:space="preserve"> is the second moment of area with respect to </w:t>
      </w:r>
      <w:r w:rsidRPr="0054635F">
        <w:rPr>
          <w:rFonts w:ascii="Times New Roman" w:hAnsi="Times New Roman"/>
          <w:i/>
          <w:szCs w:val="24"/>
          <w:lang w:val="en-US"/>
        </w:rPr>
        <w:t>x</w:t>
      </w:r>
      <w:r w:rsidRPr="0054635F">
        <w:rPr>
          <w:rFonts w:ascii="Times New Roman" w:hAnsi="Times New Roman"/>
          <w:szCs w:val="24"/>
          <w:lang w:val="en-US"/>
        </w:rPr>
        <w:t xml:space="preserve">-axis, </w:t>
      </w:r>
      <w:r w:rsidRPr="0054635F">
        <w:rPr>
          <w:rFonts w:ascii="Times New Roman" w:hAnsi="Times New Roman"/>
          <w:i/>
          <w:szCs w:val="24"/>
          <w:lang w:val="en-US"/>
        </w:rPr>
        <w:t>G</w:t>
      </w:r>
      <w:r w:rsidRPr="0054635F">
        <w:rPr>
          <w:rFonts w:ascii="Times New Roman" w:hAnsi="Times New Roman"/>
          <w:szCs w:val="24"/>
          <w:lang w:val="en-US"/>
        </w:rPr>
        <w:t xml:space="preserve"> is the shear modulus, and </w:t>
      </w:r>
      <w:r w:rsidRPr="003B4741">
        <w:rPr>
          <w:position w:val="-12"/>
        </w:rPr>
        <w:object w:dxaOrig="340" w:dyaOrig="360" w14:anchorId="4F1F046D">
          <v:shape id="_x0000_i1037" type="#_x0000_t75" style="width:16.8pt;height:18.15pt" o:ole="">
            <v:imagedata r:id="rId21" o:title=""/>
          </v:shape>
          <o:OLEObject Type="Embed" ProgID="Equation.DSMT4" ShapeID="_x0000_i1037" DrawAspect="Content" ObjectID="_1761042399" r:id="rId29"/>
        </w:object>
      </w:r>
      <w:r w:rsidRPr="0054635F">
        <w:rPr>
          <w:rFonts w:ascii="Times New Roman" w:hAnsi="Times New Roman"/>
          <w:szCs w:val="24"/>
          <w:lang w:val="en-US"/>
        </w:rPr>
        <w:t xml:space="preserve"> is the external moment per unit length.</w:t>
      </w:r>
      <w:r w:rsidR="0055536E">
        <w:rPr>
          <w:rFonts w:ascii="Times New Roman" w:hAnsi="Times New Roman"/>
          <w:szCs w:val="24"/>
          <w:lang w:val="en-US"/>
        </w:rPr>
        <w:t xml:space="preserve"> </w:t>
      </w:r>
    </w:p>
    <w:p w14:paraId="62478875" w14:textId="77777777" w:rsidR="0055536E" w:rsidRDefault="0055536E" w:rsidP="0055536E">
      <w:pPr>
        <w:jc w:val="both"/>
        <w:rPr>
          <w:rFonts w:ascii="Times New Roman" w:hAnsi="Times New Roman"/>
          <w:szCs w:val="24"/>
          <w:lang w:val="en-US"/>
        </w:rPr>
      </w:pPr>
    </w:p>
    <w:p w14:paraId="4496356C" w14:textId="6CE9D970" w:rsidR="000D217D" w:rsidRPr="00742E6C" w:rsidRDefault="00AF380A" w:rsidP="0055536E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color w:val="000000"/>
          <w:szCs w:val="24"/>
          <w:lang w:val="en-US"/>
        </w:rPr>
        <w:t>Let us start with the l</w:t>
      </w:r>
      <w:r w:rsidR="000D217D" w:rsidRPr="0054635F">
        <w:rPr>
          <w:rFonts w:ascii="Times New Roman" w:hAnsi="Times New Roman"/>
          <w:color w:val="000000"/>
          <w:szCs w:val="24"/>
          <w:lang w:val="en-US"/>
        </w:rPr>
        <w:t xml:space="preserve">inear approximation </w:t>
      </w:r>
      <w:r w:rsidR="001131F2" w:rsidRPr="0054635F">
        <w:rPr>
          <w:rFonts w:ascii="Times New Roman" w:hAnsi="Times New Roman"/>
          <w:color w:val="000000"/>
          <w:szCs w:val="24"/>
          <w:lang w:val="en-US"/>
        </w:rPr>
        <w:t>to</w:t>
      </w:r>
      <w:r w:rsidR="000D217D" w:rsidRPr="0054635F">
        <w:rPr>
          <w:rFonts w:ascii="Times New Roman" w:hAnsi="Times New Roman"/>
          <w:color w:val="000000"/>
          <w:szCs w:val="24"/>
          <w:lang w:val="en-US"/>
        </w:rPr>
        <w:t xml:space="preserve"> the rotation angle</w:t>
      </w:r>
      <w:r>
        <w:rPr>
          <w:rFonts w:ascii="Times New Roman" w:hAnsi="Times New Roman"/>
          <w:color w:val="000000"/>
          <w:szCs w:val="24"/>
          <w:lang w:val="en-US"/>
        </w:rPr>
        <w:t>.</w:t>
      </w:r>
      <w:r w:rsidR="000D217D" w:rsidRPr="0054635F">
        <w:rPr>
          <w:rFonts w:ascii="Times New Roman" w:hAnsi="Times New Roman"/>
          <w:color w:val="000000"/>
          <w:szCs w:val="24"/>
          <w:lang w:val="en-US"/>
        </w:rPr>
        <w:t xml:space="preserve"> The origin of the material coordinate system is at node 1 and the length of the bar is </w:t>
      </w:r>
      <w:r w:rsidR="000D217D" w:rsidRPr="0054635F">
        <w:rPr>
          <w:rFonts w:ascii="Times New Roman" w:hAnsi="Times New Roman"/>
          <w:i/>
          <w:color w:val="000000"/>
          <w:szCs w:val="24"/>
          <w:lang w:val="en-US"/>
        </w:rPr>
        <w:t>h</w:t>
      </w:r>
      <w:r w:rsidR="00D92258" w:rsidRPr="0054635F">
        <w:rPr>
          <w:rFonts w:ascii="Times New Roman" w:hAnsi="Times New Roman"/>
          <w:color w:val="000000"/>
          <w:szCs w:val="24"/>
          <w:lang w:val="en-US"/>
        </w:rPr>
        <w:t>.</w:t>
      </w:r>
    </w:p>
    <w:p w14:paraId="518C5B3B" w14:textId="77777777" w:rsidR="00E34672" w:rsidRPr="0054635F" w:rsidRDefault="00E34672" w:rsidP="00945E77">
      <w:pPr>
        <w:pStyle w:val="BodyTextIndent2"/>
        <w:spacing w:line="240" w:lineRule="auto"/>
        <w:ind w:right="-6" w:hanging="425"/>
        <w:rPr>
          <w:rFonts w:ascii="Times New Roman" w:hAnsi="Times New Roman"/>
          <w:bCs/>
          <w:color w:val="000000"/>
          <w:position w:val="-6"/>
          <w:szCs w:val="24"/>
          <w:lang w:val="en-US"/>
        </w:rPr>
      </w:pPr>
    </w:p>
    <w:p w14:paraId="1094CEF6" w14:textId="0C1C5BA5" w:rsidR="000D217D" w:rsidRDefault="003B4741" w:rsidP="001131F2">
      <w:pPr>
        <w:tabs>
          <w:tab w:val="left" w:pos="3969"/>
        </w:tabs>
        <w:ind w:left="567" w:hanging="567"/>
        <w:jc w:val="both"/>
      </w:pPr>
      <w:r w:rsidRPr="00CF6408">
        <w:rPr>
          <w:position w:val="-32"/>
        </w:rPr>
        <w:object w:dxaOrig="2320" w:dyaOrig="820" w14:anchorId="74A7A334">
          <v:shape id="_x0000_i1038" type="#_x0000_t75" style="width:116.05pt;height:41.1pt" o:ole="">
            <v:imagedata r:id="rId30" o:title=""/>
          </v:shape>
          <o:OLEObject Type="Embed" ProgID="Equation.DSMT4" ShapeID="_x0000_i1038" DrawAspect="Content" ObjectID="_1761042400" r:id="rId31"/>
        </w:object>
      </w:r>
      <w:r w:rsidR="00CF6408" w:rsidRPr="00CF6408">
        <w:rPr>
          <w:rFonts w:ascii="Times New Roman" w:hAnsi="Times New Roman"/>
          <w:szCs w:val="24"/>
        </w:rPr>
        <w:t xml:space="preserve">, </w:t>
      </w:r>
      <w:r w:rsidR="00E34672" w:rsidRPr="00CF6408">
        <w:rPr>
          <w:rFonts w:ascii="Times New Roman" w:hAnsi="Times New Roman"/>
          <w:szCs w:val="24"/>
        </w:rPr>
        <w:t xml:space="preserve"> </w:t>
      </w:r>
      <w:r w:rsidR="000D217D" w:rsidRPr="00CF6408">
        <w:rPr>
          <w:rFonts w:ascii="Times New Roman" w:hAnsi="Times New Roman"/>
          <w:szCs w:val="24"/>
        </w:rPr>
        <w:t xml:space="preserve"> </w:t>
      </w:r>
      <w:r w:rsidRPr="00CF6408">
        <w:rPr>
          <w:position w:val="-32"/>
        </w:rPr>
        <w:object w:dxaOrig="2500" w:dyaOrig="820" w14:anchorId="17993C76">
          <v:shape id="_x0000_i1039" type="#_x0000_t75" style="width:124.9pt;height:41.1pt" o:ole="">
            <v:imagedata r:id="rId32" o:title=""/>
          </v:shape>
          <o:OLEObject Type="Embed" ProgID="Equation.DSMT4" ShapeID="_x0000_i1039" DrawAspect="Content" ObjectID="_1761042401" r:id="rId33"/>
        </w:object>
      </w:r>
      <w:r w:rsidR="003904BD">
        <w:t>,</w:t>
      </w:r>
    </w:p>
    <w:p w14:paraId="6F68299B" w14:textId="0A110F08" w:rsidR="00CF6408" w:rsidRDefault="00CF6408" w:rsidP="001131F2">
      <w:pPr>
        <w:tabs>
          <w:tab w:val="left" w:pos="3969"/>
        </w:tabs>
        <w:ind w:left="567" w:hanging="567"/>
        <w:jc w:val="both"/>
      </w:pPr>
    </w:p>
    <w:p w14:paraId="06EFF8AD" w14:textId="563C0A62" w:rsidR="00CF6408" w:rsidRPr="00CF6408" w:rsidRDefault="00353370" w:rsidP="00CF6408">
      <w:pPr>
        <w:tabs>
          <w:tab w:val="left" w:pos="3969"/>
        </w:tabs>
        <w:ind w:left="567" w:hanging="567"/>
        <w:jc w:val="both"/>
        <w:rPr>
          <w:rFonts w:ascii="Times New Roman" w:hAnsi="Times New Roman"/>
          <w:szCs w:val="24"/>
        </w:rPr>
      </w:pPr>
      <w:r w:rsidRPr="00CF6408">
        <w:rPr>
          <w:position w:val="-32"/>
        </w:rPr>
        <w:object w:dxaOrig="2560" w:dyaOrig="820" w14:anchorId="2EC6E1A8">
          <v:shape id="_x0000_i1040" type="#_x0000_t75" style="width:128.1pt;height:41.1pt" o:ole="">
            <v:imagedata r:id="rId34" o:title=""/>
          </v:shape>
          <o:OLEObject Type="Embed" ProgID="Equation.DSMT4" ShapeID="_x0000_i1040" DrawAspect="Content" ObjectID="_1761042402" r:id="rId35"/>
        </w:object>
      </w:r>
      <w:r w:rsidR="00CF6408" w:rsidRPr="00CF6408">
        <w:rPr>
          <w:rFonts w:ascii="Times New Roman" w:hAnsi="Times New Roman"/>
          <w:szCs w:val="24"/>
        </w:rPr>
        <w:t xml:space="preserve">,   </w:t>
      </w:r>
      <w:r w:rsidR="003904BD" w:rsidRPr="00CF6408">
        <w:rPr>
          <w:position w:val="-32"/>
        </w:rPr>
        <w:object w:dxaOrig="2740" w:dyaOrig="820" w14:anchorId="1ECBAE71">
          <v:shape id="_x0000_i1041" type="#_x0000_t75" style="width:137.2pt;height:41.1pt" o:ole="">
            <v:imagedata r:id="rId36" o:title=""/>
          </v:shape>
          <o:OLEObject Type="Embed" ProgID="Equation.DSMT4" ShapeID="_x0000_i1041" DrawAspect="Content" ObjectID="_1761042403" r:id="rId37"/>
        </w:object>
      </w:r>
      <w:r w:rsidR="00CF6408" w:rsidRPr="00CF6408">
        <w:t>.</w:t>
      </w:r>
    </w:p>
    <w:p w14:paraId="37D475C1" w14:textId="77777777" w:rsidR="001131F2" w:rsidRPr="0054635F" w:rsidRDefault="001131F2" w:rsidP="00CF6408">
      <w:pPr>
        <w:tabs>
          <w:tab w:val="left" w:pos="3969"/>
        </w:tabs>
        <w:jc w:val="both"/>
        <w:rPr>
          <w:rFonts w:ascii="Times New Roman" w:hAnsi="Times New Roman"/>
          <w:b/>
          <w:szCs w:val="24"/>
          <w:lang w:val="en-US"/>
        </w:rPr>
      </w:pPr>
    </w:p>
    <w:p w14:paraId="6CB64467" w14:textId="198DBE8D" w:rsidR="000D217D" w:rsidRPr="0054635F" w:rsidRDefault="00A85308" w:rsidP="00A85308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When the approximation is substituted there, v</w:t>
      </w:r>
      <w:r w:rsidR="00E34672" w:rsidRPr="0054635F">
        <w:rPr>
          <w:rFonts w:ascii="Times New Roman" w:hAnsi="Times New Roman"/>
          <w:szCs w:val="24"/>
          <w:lang w:val="en-US"/>
        </w:rPr>
        <w:t>irtual work</w:t>
      </w:r>
      <w:r w:rsidR="00D92258" w:rsidRPr="0054635F">
        <w:rPr>
          <w:rFonts w:ascii="Times New Roman" w:hAnsi="Times New Roman"/>
          <w:szCs w:val="24"/>
          <w:lang w:val="en-US"/>
        </w:rPr>
        <w:t>s</w:t>
      </w:r>
      <w:r w:rsidR="00E34672" w:rsidRPr="0054635F">
        <w:rPr>
          <w:rFonts w:ascii="Times New Roman" w:hAnsi="Times New Roman"/>
          <w:szCs w:val="24"/>
          <w:lang w:val="en-US"/>
        </w:rPr>
        <w:t xml:space="preserve"> of internal and external forces per unit </w:t>
      </w:r>
      <w:r>
        <w:rPr>
          <w:rFonts w:ascii="Times New Roman" w:hAnsi="Times New Roman"/>
          <w:szCs w:val="24"/>
          <w:lang w:val="en-US"/>
        </w:rPr>
        <w:t>take the forms</w:t>
      </w:r>
    </w:p>
    <w:p w14:paraId="276B14B6" w14:textId="77777777" w:rsidR="000D217D" w:rsidRPr="0054635F" w:rsidRDefault="000D217D" w:rsidP="000D217D">
      <w:pPr>
        <w:pStyle w:val="BodyTextIndent2"/>
        <w:spacing w:line="240" w:lineRule="auto"/>
        <w:ind w:right="-6" w:hanging="425"/>
        <w:rPr>
          <w:rFonts w:ascii="Times New Roman" w:hAnsi="Times New Roman"/>
          <w:bCs/>
          <w:color w:val="000000"/>
          <w:position w:val="-6"/>
          <w:szCs w:val="24"/>
          <w:lang w:val="en-US"/>
        </w:rPr>
      </w:pPr>
    </w:p>
    <w:p w14:paraId="5206562B" w14:textId="5E12D5E5" w:rsidR="000D217D" w:rsidRPr="0054635F" w:rsidRDefault="003B4741" w:rsidP="00491E9F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  <w:r w:rsidRPr="003B4741">
        <w:rPr>
          <w:position w:val="-32"/>
        </w:rPr>
        <w:object w:dxaOrig="6200" w:dyaOrig="820" w14:anchorId="532D1075">
          <v:shape id="_x0000_i1042" type="#_x0000_t75" style="width:310.05pt;height:41.1pt" o:ole="">
            <v:imagedata r:id="rId38" o:title=""/>
          </v:shape>
          <o:OLEObject Type="Embed" ProgID="Equation.DSMT4" ShapeID="_x0000_i1042" DrawAspect="Content" ObjectID="_1761042404" r:id="rId39"/>
        </w:object>
      </w:r>
      <w:r w:rsidR="0024374E" w:rsidRPr="0054635F">
        <w:rPr>
          <w:rFonts w:ascii="Times New Roman" w:hAnsi="Times New Roman"/>
          <w:szCs w:val="24"/>
          <w:lang w:val="en-US"/>
        </w:rPr>
        <w:t>,</w:t>
      </w:r>
    </w:p>
    <w:p w14:paraId="58249778" w14:textId="77777777" w:rsidR="001131F2" w:rsidRPr="0054635F" w:rsidRDefault="001131F2" w:rsidP="001131F2">
      <w:pPr>
        <w:pStyle w:val="BodyTextIndent2"/>
        <w:spacing w:line="240" w:lineRule="auto"/>
        <w:ind w:left="426" w:right="-6" w:hanging="1"/>
        <w:rPr>
          <w:rFonts w:ascii="Times New Roman" w:hAnsi="Times New Roman"/>
          <w:szCs w:val="24"/>
          <w:lang w:val="en-US"/>
        </w:rPr>
      </w:pPr>
    </w:p>
    <w:p w14:paraId="0ED3CD5C" w14:textId="0BC47E58" w:rsidR="00945E77" w:rsidRPr="0054635F" w:rsidRDefault="003B4741" w:rsidP="00491E9F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  <w:r w:rsidRPr="003B4741">
        <w:rPr>
          <w:position w:val="-32"/>
        </w:rPr>
        <w:object w:dxaOrig="4140" w:dyaOrig="820" w14:anchorId="7461F4F8">
          <v:shape id="_x0000_i1043" type="#_x0000_t75" style="width:206.9pt;height:41.1pt" o:ole="">
            <v:imagedata r:id="rId40" o:title=""/>
          </v:shape>
          <o:OLEObject Type="Embed" ProgID="Equation.DSMT4" ShapeID="_x0000_i1043" DrawAspect="Content" ObjectID="_1761042405" r:id="rId41"/>
        </w:object>
      </w:r>
      <w:r w:rsidR="0024374E" w:rsidRPr="0054635F">
        <w:rPr>
          <w:rFonts w:ascii="Times New Roman" w:hAnsi="Times New Roman"/>
          <w:szCs w:val="24"/>
          <w:lang w:val="en-US"/>
        </w:rPr>
        <w:t>.</w:t>
      </w:r>
    </w:p>
    <w:p w14:paraId="6E79F213" w14:textId="77777777" w:rsidR="001131F2" w:rsidRPr="0054635F" w:rsidRDefault="001131F2" w:rsidP="001131F2">
      <w:pPr>
        <w:pStyle w:val="BodyTextIndent2"/>
        <w:spacing w:line="240" w:lineRule="auto"/>
        <w:ind w:left="426" w:right="-6" w:hanging="1"/>
        <w:rPr>
          <w:rFonts w:ascii="Times New Roman" w:hAnsi="Times New Roman"/>
          <w:szCs w:val="24"/>
          <w:lang w:val="en-US"/>
        </w:rPr>
      </w:pPr>
    </w:p>
    <w:p w14:paraId="5748B0D2" w14:textId="59B31EDC" w:rsidR="00E34672" w:rsidRDefault="00E34672" w:rsidP="00BC5E13">
      <w:pPr>
        <w:pStyle w:val="BodyTextIndent2"/>
        <w:ind w:left="0"/>
        <w:rPr>
          <w:rFonts w:ascii="Times New Roman" w:hAnsi="Times New Roman"/>
          <w:szCs w:val="24"/>
          <w:lang w:val="en-US"/>
        </w:rPr>
      </w:pPr>
      <w:r w:rsidRPr="0054635F">
        <w:rPr>
          <w:rFonts w:ascii="Times New Roman" w:hAnsi="Times New Roman"/>
          <w:szCs w:val="24"/>
          <w:lang w:val="en-US"/>
        </w:rPr>
        <w:t>Virtual work expression</w:t>
      </w:r>
      <w:r w:rsidR="00254AC1">
        <w:rPr>
          <w:rFonts w:ascii="Times New Roman" w:hAnsi="Times New Roman"/>
          <w:szCs w:val="24"/>
          <w:lang w:val="en-US"/>
        </w:rPr>
        <w:t>s are</w:t>
      </w:r>
      <w:r w:rsidR="00A85308">
        <w:rPr>
          <w:rFonts w:ascii="Times New Roman" w:hAnsi="Times New Roman"/>
          <w:szCs w:val="24"/>
          <w:lang w:val="en-US"/>
        </w:rPr>
        <w:t xml:space="preserve"> integr</w:t>
      </w:r>
      <w:r w:rsidR="006F3CA6">
        <w:rPr>
          <w:rFonts w:ascii="Times New Roman" w:hAnsi="Times New Roman"/>
          <w:szCs w:val="24"/>
          <w:lang w:val="en-US"/>
        </w:rPr>
        <w:t>al</w:t>
      </w:r>
      <w:r w:rsidR="00254AC1">
        <w:rPr>
          <w:rFonts w:ascii="Times New Roman" w:hAnsi="Times New Roman"/>
          <w:szCs w:val="24"/>
          <w:lang w:val="en-US"/>
        </w:rPr>
        <w:t>s</w:t>
      </w:r>
      <w:r w:rsidR="006F3CA6">
        <w:rPr>
          <w:rFonts w:ascii="Times New Roman" w:hAnsi="Times New Roman"/>
          <w:szCs w:val="24"/>
          <w:lang w:val="en-US"/>
        </w:rPr>
        <w:t xml:space="preserve"> </w:t>
      </w:r>
      <w:r w:rsidR="00A85308">
        <w:rPr>
          <w:rFonts w:ascii="Times New Roman" w:hAnsi="Times New Roman"/>
          <w:szCs w:val="24"/>
          <w:lang w:val="en-US"/>
        </w:rPr>
        <w:t xml:space="preserve">of the </w:t>
      </w:r>
      <w:r w:rsidR="006F3CA6">
        <w:rPr>
          <w:rFonts w:ascii="Times New Roman" w:hAnsi="Times New Roman"/>
          <w:szCs w:val="24"/>
          <w:lang w:val="en-US"/>
        </w:rPr>
        <w:t>densities over the length.</w:t>
      </w:r>
      <w:r w:rsidR="00254AC1">
        <w:rPr>
          <w:rFonts w:ascii="Times New Roman" w:hAnsi="Times New Roman"/>
          <w:szCs w:val="24"/>
          <w:lang w:val="en-US"/>
        </w:rPr>
        <w:t xml:space="preserve"> </w:t>
      </w:r>
      <w:r w:rsidR="00BC5E13">
        <w:rPr>
          <w:rFonts w:ascii="Times New Roman" w:hAnsi="Times New Roman"/>
          <w:szCs w:val="24"/>
          <w:lang w:val="en-US"/>
        </w:rPr>
        <w:t>Then, virtua</w:t>
      </w:r>
      <w:r w:rsidR="00254AC1">
        <w:rPr>
          <w:rFonts w:ascii="Times New Roman" w:hAnsi="Times New Roman"/>
          <w:szCs w:val="24"/>
          <w:lang w:val="en-US"/>
        </w:rPr>
        <w:t xml:space="preserve">l work expressions of the bar element </w:t>
      </w:r>
      <w:r w:rsidR="00BC5E13">
        <w:rPr>
          <w:rFonts w:ascii="Times New Roman" w:hAnsi="Times New Roman"/>
          <w:szCs w:val="24"/>
          <w:lang w:val="en-US"/>
        </w:rPr>
        <w:t>are given by</w:t>
      </w:r>
    </w:p>
    <w:p w14:paraId="47B3C553" w14:textId="77777777" w:rsidR="00BC5E13" w:rsidRPr="0054635F" w:rsidRDefault="00BC5E13" w:rsidP="00BC5E13">
      <w:pPr>
        <w:pStyle w:val="BodyTextIndent2"/>
        <w:spacing w:line="240" w:lineRule="auto"/>
        <w:ind w:left="0"/>
        <w:rPr>
          <w:rFonts w:ascii="Times New Roman" w:hAnsi="Times New Roman"/>
          <w:szCs w:val="24"/>
          <w:lang w:val="en-US"/>
        </w:rPr>
      </w:pPr>
    </w:p>
    <w:p w14:paraId="1AB4541D" w14:textId="7CC01BF0" w:rsidR="00E34672" w:rsidRPr="0054635F" w:rsidRDefault="003B4741" w:rsidP="00BC5E13">
      <w:pPr>
        <w:pStyle w:val="BodyTextIndent2"/>
        <w:spacing w:line="240" w:lineRule="auto"/>
        <w:ind w:left="0" w:right="-6"/>
        <w:rPr>
          <w:rFonts w:ascii="Times New Roman" w:hAnsi="Times New Roman"/>
          <w:color w:val="FF0000"/>
          <w:szCs w:val="24"/>
        </w:rPr>
      </w:pPr>
      <w:r w:rsidRPr="003B4741">
        <w:rPr>
          <w:position w:val="-32"/>
        </w:rPr>
        <w:object w:dxaOrig="6080" w:dyaOrig="820" w14:anchorId="686FF7FF">
          <v:shape id="_x0000_i1044" type="#_x0000_t75" style="width:303.9pt;height:41.1pt" o:ole="">
            <v:imagedata r:id="rId42" o:title=""/>
          </v:shape>
          <o:OLEObject Type="Embed" ProgID="Equation.DSMT4" ShapeID="_x0000_i1044" DrawAspect="Content" ObjectID="_1761042406" r:id="rId43"/>
        </w:object>
      </w:r>
      <w:r w:rsidR="0024374E" w:rsidRPr="0054635F">
        <w:rPr>
          <w:rFonts w:ascii="Times New Roman" w:hAnsi="Times New Roman"/>
          <w:szCs w:val="24"/>
          <w:lang w:val="en-US"/>
        </w:rPr>
        <w:t>,</w:t>
      </w:r>
      <w:r w:rsidR="00E14441" w:rsidRPr="0054635F">
        <w:rPr>
          <w:rFonts w:ascii="Times New Roman" w:hAnsi="Times New Roman"/>
          <w:szCs w:val="24"/>
          <w:lang w:val="en-US"/>
        </w:rPr>
        <w:t xml:space="preserve">    </w:t>
      </w:r>
      <w:r w:rsidR="00F512F2" w:rsidRPr="0054635F">
        <w:rPr>
          <w:rFonts w:ascii="Times New Roman" w:hAnsi="Times New Roman"/>
          <w:color w:val="FF0000"/>
          <w:szCs w:val="24"/>
        </w:rPr>
        <w:sym w:font="Wingdings" w:char="F0E7"/>
      </w:r>
    </w:p>
    <w:p w14:paraId="130B9EA0" w14:textId="77777777" w:rsidR="001131F2" w:rsidRPr="0054635F" w:rsidRDefault="001131F2" w:rsidP="00BC5E13">
      <w:pPr>
        <w:pStyle w:val="BodyTextIndent2"/>
        <w:spacing w:line="240" w:lineRule="auto"/>
        <w:ind w:left="426" w:right="-6"/>
        <w:rPr>
          <w:rFonts w:ascii="Times New Roman" w:hAnsi="Times New Roman"/>
          <w:szCs w:val="24"/>
          <w:lang w:val="en-US"/>
        </w:rPr>
      </w:pPr>
    </w:p>
    <w:p w14:paraId="3FD11B8B" w14:textId="1343CF5F" w:rsidR="000D217D" w:rsidRPr="0054635F" w:rsidRDefault="003B4741" w:rsidP="00BC5E13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  <w:r w:rsidRPr="003B4741">
        <w:rPr>
          <w:position w:val="-32"/>
        </w:rPr>
        <w:object w:dxaOrig="4800" w:dyaOrig="820" w14:anchorId="4D7F2CF9">
          <v:shape id="_x0000_i1045" type="#_x0000_t75" style="width:240.1pt;height:41.1pt" o:ole="">
            <v:imagedata r:id="rId44" o:title=""/>
          </v:shape>
          <o:OLEObject Type="Embed" ProgID="Equation.DSMT4" ShapeID="_x0000_i1045" DrawAspect="Content" ObjectID="_1761042407" r:id="rId45"/>
        </w:object>
      </w:r>
      <w:r w:rsidR="0024374E" w:rsidRPr="0054635F">
        <w:rPr>
          <w:rFonts w:ascii="Times New Roman" w:hAnsi="Times New Roman"/>
          <w:szCs w:val="24"/>
          <w:lang w:val="en-US"/>
        </w:rPr>
        <w:t>.</w:t>
      </w:r>
      <w:r w:rsidR="00F512F2" w:rsidRPr="0054635F">
        <w:rPr>
          <w:rFonts w:ascii="Times New Roman" w:hAnsi="Times New Roman"/>
          <w:szCs w:val="24"/>
          <w:lang w:val="en-US"/>
        </w:rPr>
        <w:t xml:space="preserve"> </w:t>
      </w:r>
      <w:r w:rsidR="00E14441" w:rsidRPr="0054635F">
        <w:rPr>
          <w:rFonts w:ascii="Times New Roman" w:hAnsi="Times New Roman"/>
          <w:szCs w:val="24"/>
          <w:lang w:val="en-US"/>
        </w:rPr>
        <w:t xml:space="preserve">   </w:t>
      </w:r>
      <w:r w:rsidR="00F512F2" w:rsidRPr="0054635F">
        <w:rPr>
          <w:rFonts w:ascii="Times New Roman" w:hAnsi="Times New Roman"/>
          <w:color w:val="FF0000"/>
          <w:szCs w:val="24"/>
        </w:rPr>
        <w:sym w:font="Wingdings" w:char="F0E7"/>
      </w:r>
    </w:p>
    <w:sectPr w:rsidR="000D217D" w:rsidRPr="0054635F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F3A3C0" w14:textId="77777777" w:rsidR="00AE1725" w:rsidRDefault="00AE1725" w:rsidP="003B616B">
      <w:r>
        <w:separator/>
      </w:r>
    </w:p>
  </w:endnote>
  <w:endnote w:type="continuationSeparator" w:id="0">
    <w:p w14:paraId="00924FA0" w14:textId="77777777" w:rsidR="00AE1725" w:rsidRDefault="00AE1725" w:rsidP="003B61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F0A2F0" w14:textId="77777777" w:rsidR="00AE1725" w:rsidRDefault="00AE1725" w:rsidP="003B616B">
      <w:r>
        <w:separator/>
      </w:r>
    </w:p>
  </w:footnote>
  <w:footnote w:type="continuationSeparator" w:id="0">
    <w:p w14:paraId="2A87D4B2" w14:textId="77777777" w:rsidR="00AE1725" w:rsidRDefault="00AE1725" w:rsidP="003B61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682053221">
    <w:abstractNumId w:val="1"/>
  </w:num>
  <w:num w:numId="2" w16cid:durableId="1095631187">
    <w:abstractNumId w:val="0"/>
  </w:num>
  <w:num w:numId="3" w16cid:durableId="148466100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2MbQwNzM3MjIwNzJQ0lEKTi0uzszPAykwrgUAP7KuqSwAAAA="/>
  </w:docVars>
  <w:rsids>
    <w:rsidRoot w:val="001B0A24"/>
    <w:rsid w:val="00004F30"/>
    <w:rsid w:val="00013C91"/>
    <w:rsid w:val="000144A0"/>
    <w:rsid w:val="00033219"/>
    <w:rsid w:val="000503DD"/>
    <w:rsid w:val="00057CCF"/>
    <w:rsid w:val="00063EE3"/>
    <w:rsid w:val="000739E9"/>
    <w:rsid w:val="00082684"/>
    <w:rsid w:val="00085626"/>
    <w:rsid w:val="00087F82"/>
    <w:rsid w:val="00090A9D"/>
    <w:rsid w:val="000925AC"/>
    <w:rsid w:val="000A021B"/>
    <w:rsid w:val="000C1CF0"/>
    <w:rsid w:val="000C2777"/>
    <w:rsid w:val="000C6AB0"/>
    <w:rsid w:val="000D2134"/>
    <w:rsid w:val="000D217D"/>
    <w:rsid w:val="000D3D0A"/>
    <w:rsid w:val="000D5750"/>
    <w:rsid w:val="000F1827"/>
    <w:rsid w:val="00101CCF"/>
    <w:rsid w:val="00102716"/>
    <w:rsid w:val="00107F3D"/>
    <w:rsid w:val="001131F2"/>
    <w:rsid w:val="00117253"/>
    <w:rsid w:val="0013241A"/>
    <w:rsid w:val="001364D3"/>
    <w:rsid w:val="001409BF"/>
    <w:rsid w:val="00143557"/>
    <w:rsid w:val="0015034C"/>
    <w:rsid w:val="0016546F"/>
    <w:rsid w:val="00167CC4"/>
    <w:rsid w:val="0017059F"/>
    <w:rsid w:val="00173992"/>
    <w:rsid w:val="00183072"/>
    <w:rsid w:val="0018657B"/>
    <w:rsid w:val="001878E6"/>
    <w:rsid w:val="00193C50"/>
    <w:rsid w:val="001973A0"/>
    <w:rsid w:val="001B0A24"/>
    <w:rsid w:val="001C0CFE"/>
    <w:rsid w:val="001D27B7"/>
    <w:rsid w:val="001E4425"/>
    <w:rsid w:val="001F001C"/>
    <w:rsid w:val="001F09E5"/>
    <w:rsid w:val="001F6EFA"/>
    <w:rsid w:val="00213C90"/>
    <w:rsid w:val="00216D7B"/>
    <w:rsid w:val="0022763D"/>
    <w:rsid w:val="00240F45"/>
    <w:rsid w:val="0024374E"/>
    <w:rsid w:val="00244415"/>
    <w:rsid w:val="00254AC1"/>
    <w:rsid w:val="002C1F35"/>
    <w:rsid w:val="002D45DE"/>
    <w:rsid w:val="002D53CE"/>
    <w:rsid w:val="002E36BE"/>
    <w:rsid w:val="002F0ABB"/>
    <w:rsid w:val="002F15AE"/>
    <w:rsid w:val="002F4898"/>
    <w:rsid w:val="002F75AA"/>
    <w:rsid w:val="002F7D3A"/>
    <w:rsid w:val="003042C7"/>
    <w:rsid w:val="00305939"/>
    <w:rsid w:val="00317065"/>
    <w:rsid w:val="00327423"/>
    <w:rsid w:val="0033255A"/>
    <w:rsid w:val="00353370"/>
    <w:rsid w:val="003741D0"/>
    <w:rsid w:val="00374B16"/>
    <w:rsid w:val="003845F2"/>
    <w:rsid w:val="003904BD"/>
    <w:rsid w:val="0039256D"/>
    <w:rsid w:val="003930A0"/>
    <w:rsid w:val="003A2DA1"/>
    <w:rsid w:val="003B1023"/>
    <w:rsid w:val="003B4741"/>
    <w:rsid w:val="003B616B"/>
    <w:rsid w:val="003C7E25"/>
    <w:rsid w:val="003F05B4"/>
    <w:rsid w:val="00424407"/>
    <w:rsid w:val="00436898"/>
    <w:rsid w:val="00447C93"/>
    <w:rsid w:val="0045363E"/>
    <w:rsid w:val="00453ED1"/>
    <w:rsid w:val="004545B2"/>
    <w:rsid w:val="00455546"/>
    <w:rsid w:val="00457EDD"/>
    <w:rsid w:val="00457F2B"/>
    <w:rsid w:val="00491E9F"/>
    <w:rsid w:val="004925AB"/>
    <w:rsid w:val="00496A93"/>
    <w:rsid w:val="004A5EB2"/>
    <w:rsid w:val="004D0EA0"/>
    <w:rsid w:val="004D5CF1"/>
    <w:rsid w:val="004E1C65"/>
    <w:rsid w:val="004F4E87"/>
    <w:rsid w:val="00506E43"/>
    <w:rsid w:val="00512C97"/>
    <w:rsid w:val="00514A41"/>
    <w:rsid w:val="00520F7B"/>
    <w:rsid w:val="005250B8"/>
    <w:rsid w:val="005329BC"/>
    <w:rsid w:val="005341C8"/>
    <w:rsid w:val="0054635F"/>
    <w:rsid w:val="00554ECA"/>
    <w:rsid w:val="0055536E"/>
    <w:rsid w:val="00570070"/>
    <w:rsid w:val="005726B8"/>
    <w:rsid w:val="00585C37"/>
    <w:rsid w:val="00593675"/>
    <w:rsid w:val="005B2806"/>
    <w:rsid w:val="005C3C9C"/>
    <w:rsid w:val="005E3B1E"/>
    <w:rsid w:val="005F2BE4"/>
    <w:rsid w:val="00605EF9"/>
    <w:rsid w:val="006241DD"/>
    <w:rsid w:val="0062465E"/>
    <w:rsid w:val="00643BAD"/>
    <w:rsid w:val="00644048"/>
    <w:rsid w:val="00655117"/>
    <w:rsid w:val="006656EC"/>
    <w:rsid w:val="006A6187"/>
    <w:rsid w:val="006B5030"/>
    <w:rsid w:val="006C77B8"/>
    <w:rsid w:val="006D3982"/>
    <w:rsid w:val="006F3CA6"/>
    <w:rsid w:val="00704905"/>
    <w:rsid w:val="0070631C"/>
    <w:rsid w:val="00710CB2"/>
    <w:rsid w:val="00716B02"/>
    <w:rsid w:val="00742E6C"/>
    <w:rsid w:val="00744C08"/>
    <w:rsid w:val="00747AD7"/>
    <w:rsid w:val="00755735"/>
    <w:rsid w:val="00767106"/>
    <w:rsid w:val="00775A72"/>
    <w:rsid w:val="0079057A"/>
    <w:rsid w:val="007936AA"/>
    <w:rsid w:val="00795008"/>
    <w:rsid w:val="007A07A6"/>
    <w:rsid w:val="007C07FE"/>
    <w:rsid w:val="007C6EF8"/>
    <w:rsid w:val="007E7514"/>
    <w:rsid w:val="007E7F07"/>
    <w:rsid w:val="007F4B64"/>
    <w:rsid w:val="0081710A"/>
    <w:rsid w:val="00822ECE"/>
    <w:rsid w:val="008248AA"/>
    <w:rsid w:val="00837246"/>
    <w:rsid w:val="00841E9B"/>
    <w:rsid w:val="00846149"/>
    <w:rsid w:val="00851C1D"/>
    <w:rsid w:val="00867CC0"/>
    <w:rsid w:val="008703E8"/>
    <w:rsid w:val="008730CD"/>
    <w:rsid w:val="0088228D"/>
    <w:rsid w:val="00891338"/>
    <w:rsid w:val="008A0702"/>
    <w:rsid w:val="008A1FBA"/>
    <w:rsid w:val="008B5D7A"/>
    <w:rsid w:val="008C2C3C"/>
    <w:rsid w:val="008C4CCA"/>
    <w:rsid w:val="008E0B17"/>
    <w:rsid w:val="008F7F0B"/>
    <w:rsid w:val="00903F0C"/>
    <w:rsid w:val="009064DF"/>
    <w:rsid w:val="009110D7"/>
    <w:rsid w:val="00913D29"/>
    <w:rsid w:val="00945E77"/>
    <w:rsid w:val="00956C7D"/>
    <w:rsid w:val="00957A0B"/>
    <w:rsid w:val="00963928"/>
    <w:rsid w:val="00977D81"/>
    <w:rsid w:val="00977F59"/>
    <w:rsid w:val="009B0692"/>
    <w:rsid w:val="009C5F52"/>
    <w:rsid w:val="00A03A8F"/>
    <w:rsid w:val="00A05235"/>
    <w:rsid w:val="00A059B0"/>
    <w:rsid w:val="00A2483F"/>
    <w:rsid w:val="00A27D24"/>
    <w:rsid w:val="00A31CAC"/>
    <w:rsid w:val="00A405BB"/>
    <w:rsid w:val="00A42715"/>
    <w:rsid w:val="00A5282E"/>
    <w:rsid w:val="00A7697C"/>
    <w:rsid w:val="00A85308"/>
    <w:rsid w:val="00A858D7"/>
    <w:rsid w:val="00A8777F"/>
    <w:rsid w:val="00A9115B"/>
    <w:rsid w:val="00A96BB5"/>
    <w:rsid w:val="00AA227E"/>
    <w:rsid w:val="00AA5874"/>
    <w:rsid w:val="00AB2CDF"/>
    <w:rsid w:val="00AD050F"/>
    <w:rsid w:val="00AD67FC"/>
    <w:rsid w:val="00AE1725"/>
    <w:rsid w:val="00AE5266"/>
    <w:rsid w:val="00AF20B3"/>
    <w:rsid w:val="00AF380A"/>
    <w:rsid w:val="00B0125F"/>
    <w:rsid w:val="00B0402E"/>
    <w:rsid w:val="00B210AE"/>
    <w:rsid w:val="00B27290"/>
    <w:rsid w:val="00B27EA1"/>
    <w:rsid w:val="00B31D57"/>
    <w:rsid w:val="00B336C7"/>
    <w:rsid w:val="00B629B1"/>
    <w:rsid w:val="00B67D9D"/>
    <w:rsid w:val="00B75459"/>
    <w:rsid w:val="00B77734"/>
    <w:rsid w:val="00B867C6"/>
    <w:rsid w:val="00B97103"/>
    <w:rsid w:val="00BA205F"/>
    <w:rsid w:val="00BA4DDF"/>
    <w:rsid w:val="00BB6DF9"/>
    <w:rsid w:val="00BC5E13"/>
    <w:rsid w:val="00BF1D60"/>
    <w:rsid w:val="00BF486A"/>
    <w:rsid w:val="00C0039F"/>
    <w:rsid w:val="00C0700E"/>
    <w:rsid w:val="00C07E5B"/>
    <w:rsid w:val="00C1360C"/>
    <w:rsid w:val="00C176F2"/>
    <w:rsid w:val="00C2486D"/>
    <w:rsid w:val="00C50A56"/>
    <w:rsid w:val="00C56847"/>
    <w:rsid w:val="00C848ED"/>
    <w:rsid w:val="00CA2A12"/>
    <w:rsid w:val="00CB7ED7"/>
    <w:rsid w:val="00CC1197"/>
    <w:rsid w:val="00CC184A"/>
    <w:rsid w:val="00CF6006"/>
    <w:rsid w:val="00CF6408"/>
    <w:rsid w:val="00D009CD"/>
    <w:rsid w:val="00D01E8B"/>
    <w:rsid w:val="00D133AD"/>
    <w:rsid w:val="00D146F5"/>
    <w:rsid w:val="00D14CBB"/>
    <w:rsid w:val="00D30ECC"/>
    <w:rsid w:val="00D33AEC"/>
    <w:rsid w:val="00D366C4"/>
    <w:rsid w:val="00D507DB"/>
    <w:rsid w:val="00D52798"/>
    <w:rsid w:val="00D71F07"/>
    <w:rsid w:val="00D92258"/>
    <w:rsid w:val="00D92FE4"/>
    <w:rsid w:val="00D96A4F"/>
    <w:rsid w:val="00DA1742"/>
    <w:rsid w:val="00DA453A"/>
    <w:rsid w:val="00DA5606"/>
    <w:rsid w:val="00DB04E8"/>
    <w:rsid w:val="00DB2D99"/>
    <w:rsid w:val="00DB7012"/>
    <w:rsid w:val="00DC47D0"/>
    <w:rsid w:val="00DC4B0A"/>
    <w:rsid w:val="00DC5095"/>
    <w:rsid w:val="00DF4DA6"/>
    <w:rsid w:val="00E059A8"/>
    <w:rsid w:val="00E12E27"/>
    <w:rsid w:val="00E13D34"/>
    <w:rsid w:val="00E14441"/>
    <w:rsid w:val="00E27500"/>
    <w:rsid w:val="00E3040A"/>
    <w:rsid w:val="00E31DB4"/>
    <w:rsid w:val="00E34672"/>
    <w:rsid w:val="00E46D74"/>
    <w:rsid w:val="00E85E36"/>
    <w:rsid w:val="00ED6B88"/>
    <w:rsid w:val="00EE2A24"/>
    <w:rsid w:val="00F0186F"/>
    <w:rsid w:val="00F126FB"/>
    <w:rsid w:val="00F17E3B"/>
    <w:rsid w:val="00F25EB4"/>
    <w:rsid w:val="00F30FAF"/>
    <w:rsid w:val="00F32A9E"/>
    <w:rsid w:val="00F4111C"/>
    <w:rsid w:val="00F454F1"/>
    <w:rsid w:val="00F512F2"/>
    <w:rsid w:val="00F74C38"/>
    <w:rsid w:val="00F77712"/>
    <w:rsid w:val="00F85AB1"/>
    <w:rsid w:val="00F957D1"/>
    <w:rsid w:val="00FA3D7C"/>
    <w:rsid w:val="00FB6049"/>
    <w:rsid w:val="00FB7F2A"/>
    <w:rsid w:val="00FC0BFC"/>
    <w:rsid w:val="00FC212A"/>
    <w:rsid w:val="00FC3339"/>
    <w:rsid w:val="00FD2BDB"/>
    <w:rsid w:val="00FE12DD"/>
    <w:rsid w:val="00FE7B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45C17BEA"/>
  <w15:chartTrackingRefBased/>
  <w15:docId w15:val="{76973DA2-0D3D-4101-B9E2-53238A2E7A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semiHidden/>
    <w:rsid w:val="0033255A"/>
    <w:rPr>
      <w:sz w:val="20"/>
      <w:lang w:eastAsia="en-US"/>
    </w:rPr>
  </w:style>
  <w:style w:type="paragraph" w:styleId="TOC1">
    <w:name w:val="toc 1"/>
    <w:basedOn w:val="Normal"/>
    <w:next w:val="Normal"/>
    <w:autoRedefine/>
    <w:rsid w:val="000D217D"/>
    <w:pPr>
      <w:tabs>
        <w:tab w:val="right" w:leader="dot" w:pos="9639"/>
      </w:tabs>
      <w:spacing w:before="160" w:after="160"/>
    </w:pPr>
    <w:rPr>
      <w:rFonts w:ascii="Times New Roman" w:hAnsi="Times New Roman"/>
      <w:b/>
      <w:caps/>
      <w:sz w:val="22"/>
    </w:rPr>
  </w:style>
  <w:style w:type="paragraph" w:styleId="Header">
    <w:name w:val="header"/>
    <w:basedOn w:val="Normal"/>
    <w:link w:val="HeaderChar"/>
    <w:rsid w:val="003B616B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3B616B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gi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154</Words>
  <Characters>731</Characters>
  <Application>Microsoft Office Word</Application>
  <DocSecurity>0</DocSecurity>
  <Lines>3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cp:lastModifiedBy>Freund Jouni</cp:lastModifiedBy>
  <cp:revision>34</cp:revision>
  <cp:lastPrinted>2023-11-09T11:40:00Z</cp:lastPrinted>
  <dcterms:created xsi:type="dcterms:W3CDTF">2020-11-15T15:34:00Z</dcterms:created>
  <dcterms:modified xsi:type="dcterms:W3CDTF">2023-11-09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